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太和一中2020级高一上学期第一次月考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数学试卷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Ⅰ卷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选择题：本大题共12小题，每小题5分，在每小题给出的四个选项中，只有一项是符合题目要求的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命题“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3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否定为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5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8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9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41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已知全集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2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3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4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5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9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对于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 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充分不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必要不充分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既不充分也不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下列各组中的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示同一集合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8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61" o:spt="75" type="#_x0000_t75" style="height:21.75pt;width:12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62" o:spt="75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63" o:spt="75" type="#_x0000_t75" style="height:21.75pt;width:12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64" o:spt="75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设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65" o:spt="75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6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7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2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都为正实数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下面命题</w:t>
      </w:r>
      <w:r>
        <w:rPr>
          <w:rFonts w:hint="eastAsia" w:ascii="Times New Roman" w:hAnsi="Times New Roman"/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1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充分不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命题“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否定是“存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8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8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设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必要而不充分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设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必要不充分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3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不等式一定成立的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若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不是空集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2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3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4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5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有下列四个命题: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6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空集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09" o:spt="75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两个元素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④集合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10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有限集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其中正确命题的个数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3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在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定义运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2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若不等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3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对任意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恒成立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18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19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Ⅱ卷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填空题：本大题共4小题，每小题5分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为__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命题“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3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为假命题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_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若已知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25" o:spt="75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6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满足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27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所有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构成集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_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已知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0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两个非空子集，则所有满足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的最大数小于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的最小数的集合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6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个数为_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解答题：本大题共6个大题，共70分.解答应写出文字说明、证明过程或演算步骤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（10分）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求证：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9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（12分）已知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0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1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2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43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4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45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（12分）已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8" o:spt="75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必要不充分条件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（12分）某工厂要建造一个长方体形状无盖贮水池，其容积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深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3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如果池底每平方米的造价为150元，池壁每平方米的造价为120元，怎样设计水池能使总造价最低？最低总造价是多少？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（12分）已知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求不等式的解集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常数时，求不等式的解集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（12分）给定数集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对于任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有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称集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判断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3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4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否为闭集合？并给出证明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集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，则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6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否一定为闭集合？请说明理由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若集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0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1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证：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2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268" name="图片 100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8" name="图片 100268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AAB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DCC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D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13.6     14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5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74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16.49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法一：课本42页例2过程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法二：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5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8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9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证：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2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解：（1）因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3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4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5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86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7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因为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8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满足题意，此时有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则有</w:t>
      </w:r>
      <w:r>
        <w:rPr>
          <w:rFonts w:ascii="Times New Roman" w:hAnsi="Times New Roman"/>
          <w:color w:val="000000" w:themeColor="text1"/>
          <w:position w:val="-50"/>
          <w14:textFill>
            <w14:solidFill>
              <w14:schemeClr w14:val="tx1"/>
            </w14:solidFill>
          </w14:textFill>
        </w:rPr>
        <w:object>
          <v:shape id="_x0000_i1193" o:spt="75" type="#_x0000_t75" style="height:56.25pt;width:50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4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6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解：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8" o:spt="75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必要不充分条件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充分不必要条件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03" o:spt="75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有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04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05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09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解：设底面的长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0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宽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水池总造价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元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根据题意，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3" o:spt="75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4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容积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5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此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1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8" o:spt="75" type="#_x0000_t75" style="height:20.25pt;width:21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19" o:spt="75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等号成立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，将水池的底面设计成边长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正方形时总造价最低，最低总造价是297600元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解：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4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5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不等式的解集为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227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常数时，由题意，得原不等式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9" o:spt="75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等式对应的方程的两根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1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3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4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6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9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0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宗上可得，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2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不等式的解集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6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解：（1）因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4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但是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8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为闭集合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任取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设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4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同理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故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结论：不一定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9" o:spt="75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0" o:spt="75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由（1）可知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，但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64" o:spt="75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此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6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为闭集合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证明：（反证法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6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则因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67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存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同理，因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71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存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75" o:spt="75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所以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8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∵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0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矛盾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闭集合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4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矛盾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，存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8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88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FF0000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A7544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3D7487"/>
    <w:rsid w:val="004062F6"/>
    <w:rsid w:val="00413636"/>
    <w:rsid w:val="00435F83"/>
    <w:rsid w:val="00444A46"/>
    <w:rsid w:val="0046214C"/>
    <w:rsid w:val="00476955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1C40"/>
    <w:rsid w:val="00740A09"/>
    <w:rsid w:val="00761D75"/>
    <w:rsid w:val="00762E26"/>
    <w:rsid w:val="00803676"/>
    <w:rsid w:val="00832EC9"/>
    <w:rsid w:val="00833029"/>
    <w:rsid w:val="0085495E"/>
    <w:rsid w:val="00857F56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D17E2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35F17"/>
    <w:rsid w:val="00B80D67"/>
    <w:rsid w:val="00B8100F"/>
    <w:rsid w:val="00B8756F"/>
    <w:rsid w:val="00B96924"/>
    <w:rsid w:val="00BB50C6"/>
    <w:rsid w:val="00C02815"/>
    <w:rsid w:val="00C224D1"/>
    <w:rsid w:val="00C321EB"/>
    <w:rsid w:val="00CA4A07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E22C2C"/>
    <w:rsid w:val="00E34431"/>
    <w:rsid w:val="00E43B6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A1F"/>
    <w:rsid w:val="00FB34D2"/>
    <w:rsid w:val="00FB4B17"/>
    <w:rsid w:val="00FC5860"/>
    <w:rsid w:val="00FD377B"/>
    <w:rsid w:val="00FF2D79"/>
    <w:rsid w:val="00FF517A"/>
    <w:rsid w:val="38274566"/>
    <w:rsid w:val="3F13280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5" Type="http://schemas.openxmlformats.org/officeDocument/2006/relationships/fontTable" Target="fontTable.xml"/><Relationship Id="rId534" Type="http://schemas.openxmlformats.org/officeDocument/2006/relationships/customXml" Target="../customXml/item2.xml"/><Relationship Id="rId533" Type="http://schemas.openxmlformats.org/officeDocument/2006/relationships/customXml" Target="../customXml/item1.xml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4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4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9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48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7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9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4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png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D3FA510-7E76-436F-9961-4F531474E48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452</Words>
  <Characters>1634</Characters>
  <Lines>63</Lines>
  <Paragraphs>17</Paragraphs>
  <TotalTime>0</TotalTime>
  <ScaleCrop>false</ScaleCrop>
  <LinksUpToDate>false</LinksUpToDate>
  <CharactersWithSpaces>173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1T08:52:44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